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32"/>
  </p:notesMasterIdLst>
  <p:sldIdLst>
    <p:sldId id="256" r:id="rId2"/>
    <p:sldId id="291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92" r:id="rId18"/>
    <p:sldId id="288" r:id="rId19"/>
    <p:sldId id="276" r:id="rId20"/>
    <p:sldId id="277" r:id="rId21"/>
    <p:sldId id="289" r:id="rId22"/>
    <p:sldId id="278" r:id="rId23"/>
    <p:sldId id="279" r:id="rId24"/>
    <p:sldId id="280" r:id="rId25"/>
    <p:sldId id="281" r:id="rId26"/>
    <p:sldId id="282" r:id="rId27"/>
    <p:sldId id="283" r:id="rId28"/>
    <p:sldId id="286" r:id="rId29"/>
    <p:sldId id="284" r:id="rId30"/>
    <p:sldId id="290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822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533400" y="1900800"/>
            <a:ext cx="7609800" cy="21528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章  </a:t>
            </a:r>
            <a:r>
              <a:rPr lang="zh-CN" altLang="en-US" sz="6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整数算法</a:t>
            </a:r>
            <a:endParaRPr lang="zh-CN" altLang="en-US" sz="6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26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欧几里得算法扩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大公因数的性质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扩展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uclid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800" y="1787850"/>
            <a:ext cx="7920000" cy="17410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850" y="3905534"/>
            <a:ext cx="69723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3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欧几里得算法扩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000" y="1452884"/>
            <a:ext cx="7920000" cy="476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20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剩余系中的除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000" y="1455950"/>
            <a:ext cx="7920000" cy="430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46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剩余系中的除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00" y="1455526"/>
            <a:ext cx="7920000" cy="3116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马小定理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素性测试：判断一个数是否素数。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素数有多少个？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马小定理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640)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05" y="2069252"/>
            <a:ext cx="7915275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47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马小定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00" y="1293868"/>
            <a:ext cx="7920000" cy="4933212"/>
          </a:xfrm>
          <a:prstGeom prst="rect">
            <a:avLst/>
          </a:prstGeom>
        </p:spPr>
      </p:pic>
      <p:sp>
        <p:nvSpPr>
          <p:cNvPr id="5" name="文本占位符 2">
            <a:extLst>
              <a:ext uri="{FF2B5EF4-FFF2-40B4-BE49-F238E27FC236}">
                <a16:creationId xmlns="" xmlns:a16="http://schemas.microsoft.com/office/drawing/2014/main" id="{EE01384E-28C2-4B32-A3A4-F001CD836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5346138"/>
          </a:xfrm>
        </p:spPr>
        <p:txBody>
          <a:bodyPr anchor="t">
            <a:normAutofit lnSpcReduction="10000"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费马小定理对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95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马测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素数，则可以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马</a:t>
            </a:r>
            <a:r>
              <a:rPr lang="zh-CN" altLang="en-US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试。</a:t>
            </a:r>
            <a:endParaRPr lang="en-US" altLang="zh-CN" sz="2000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合数，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低概率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马</a:t>
            </a:r>
            <a:r>
              <a:rPr lang="zh-CN" altLang="en-US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试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805" y="3310470"/>
            <a:ext cx="5400000" cy="2903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804" y="1603131"/>
            <a:ext cx="5656002" cy="114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1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降低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费马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测试的错误率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96000" y="1353599"/>
                <a:ext cx="8380800" cy="5198630"/>
              </a:xfrm>
            </p:spPr>
            <p:txBody>
              <a:bodyPr anchor="t">
                <a:normAutofit lnSpcReduction="10000"/>
              </a:bodyPr>
              <a:lstStyle/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合数，若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不互素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000" i="1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!=1 mod 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合数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若任意的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互素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必有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1mod 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称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armichael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数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合数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Mathematica1" panose="05000502060100000001" pitchFamily="2" charset="2"/>
                  </a:rPr>
                  <a:t>存在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互素，</a:t>
                </a:r>
                <a:r>
                  <a:rPr lang="en-US" altLang="zh-CN" sz="20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000" i="1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!=1 mod 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{1,…,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}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中至少一半的数无法通过费马测试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0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证明：</a:t>
                </a:r>
                <a:r>
                  <a:rPr lang="zh-CN" alt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!=1mod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1mod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i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600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!=1mod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注：模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剩余系中与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互素者构成乘法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𝑍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dirty="0">
                    <a:solidFill>
                      <a:schemeClr val="bg1"/>
                    </a:solidFill>
                    <a:ea typeface="华文楷体" panose="02010600040101010101" pitchFamily="2" charset="-122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: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𝑁</m:t>
                            </m:r>
                            <m:r>
                              <a:rPr lang="en-US" altLang="zh-CN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≡1 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构成子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群。子群元素数量整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𝑍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bSup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</m:oMath>
                </a14:m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≤ N 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6000" y="1353599"/>
                <a:ext cx="8380800" cy="5198630"/>
              </a:xfrm>
              <a:blipFill rotWithShape="0">
                <a:blip r:embed="rId2"/>
                <a:stretch>
                  <a:fillRect l="-291" t="-1290" r="-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816" y="2818244"/>
            <a:ext cx="5157788" cy="2878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515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重复测试降低单边错误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暂时忽略极其稀疏的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rmichae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，则得到素性测试算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素数，该算法正确返回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e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合数，则该算法出错概率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086" y="1853884"/>
            <a:ext cx="5676900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9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性测试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勒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-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拉宾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96000" y="1353600"/>
                <a:ext cx="8380800" cy="4989600"/>
              </a:xfrm>
            </p:spPr>
            <p:txBody>
              <a:bodyPr anchor="t">
                <a:normAutofit fontScale="25000" lnSpcReduction="20000"/>
              </a:bodyPr>
              <a:lstStyle/>
              <a:p>
                <a:pPr marL="342900" indent="-3429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二次探测定理：如果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素数，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小于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正整数，且</a:t>
                </a:r>
                <a14:m>
                  <m:oMath xmlns:m="http://schemas.openxmlformats.org/officeDocument/2006/math">
                    <m:r>
                      <a:rPr lang="en-US" altLang="zh-CN" sz="8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8000" b="0" i="0" baseline="30000" smtClean="0">
                        <a:solidFill>
                          <a:schemeClr val="bg1"/>
                        </a:solidFill>
                        <a:latin typeface="Times New Roman" pitchFamily="18" charset="0"/>
                        <a:ea typeface="华文楷体" panose="02010600040101010101" pitchFamily="2" charset="-122"/>
                        <a:cs typeface="Times New Roman" pitchFamily="18" charset="0"/>
                      </a:rPr>
                      <m:t>2</m:t>
                    </m:r>
                    <m:r>
                      <a:rPr lang="en-US" altLang="zh-CN" sz="8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≡1(</m:t>
                    </m:r>
                    <m:r>
                      <m:rPr>
                        <m:sty m:val="p"/>
                      </m:rPr>
                      <a:rPr lang="en-US" altLang="zh-CN" sz="8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mod</m:t>
                    </m:r>
                    <m:r>
                      <m:rPr>
                        <m:nor/>
                      </m:rPr>
                      <a:rPr lang="en-US" altLang="zh-CN" sz="8000" b="0" i="0" smtClean="0">
                        <a:solidFill>
                          <a:schemeClr val="bg1"/>
                        </a:solidFill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8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8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或者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-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8000" dirty="0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  证明：若</a:t>
                </a:r>
                <a14:m>
                  <m:oMath xmlns:m="http://schemas.openxmlformats.org/officeDocument/2006/math"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8000" baseline="30000">
                        <a:solidFill>
                          <a:prstClr val="black"/>
                        </a:solidFill>
                        <a:latin typeface="Times New Roman" pitchFamily="18" charset="0"/>
                        <a:ea typeface="华文楷体" panose="02010600040101010101" pitchFamily="2" charset="-122"/>
                        <a:cs typeface="Times New Roman" pitchFamily="18" charset="0"/>
                      </a:rPr>
                      <m:t>2</m:t>
                    </m:r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≡1(</m:t>
                    </m:r>
                    <m:r>
                      <m:rPr>
                        <m:sty m:val="p"/>
                      </m:rPr>
                      <a:rPr lang="en-US" altLang="zh-CN" sz="8000" i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mod</m:t>
                    </m:r>
                    <m:r>
                      <m:rPr>
                        <m:nor/>
                      </m:rPr>
                      <a:rPr lang="en-US" altLang="zh-CN" sz="8000">
                        <a:solidFill>
                          <a:prstClr val="black"/>
                        </a:solidFill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，则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p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整除</a:t>
                </a:r>
                <a14:m>
                  <m:oMath xmlns:m="http://schemas.openxmlformats.org/officeDocument/2006/math"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8000" baseline="30000">
                        <a:solidFill>
                          <a:prstClr val="black"/>
                        </a:solidFill>
                        <a:latin typeface="Times New Roman" pitchFamily="18" charset="0"/>
                        <a:ea typeface="华文楷体" panose="02010600040101010101" pitchFamily="2" charset="-122"/>
                        <a:cs typeface="Times New Roman" pitchFamily="18" charset="0"/>
                      </a:rPr>
                      <m:t>2</m:t>
                    </m:r>
                    <m:r>
                      <a:rPr lang="en-US" altLang="zh-CN" sz="8000" b="0" i="0" smtClean="0">
                        <a:solidFill>
                          <a:prstClr val="black"/>
                        </a:solidFill>
                        <a:latin typeface="Cambria Math"/>
                        <a:ea typeface="华文楷体" panose="02010600040101010101" pitchFamily="2" charset="-122"/>
                        <a:cs typeface="Times New Roman" pitchFamily="18" charset="0"/>
                      </a:rPr>
                      <m:t>−</m:t>
                    </m:r>
                    <m:r>
                      <a:rPr lang="en-US" altLang="zh-CN" sz="8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8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8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8000" b="0" i="1" smtClean="0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  <m:r>
                          <a:rPr lang="en-US" altLang="zh-CN" sz="8000" b="0" i="1" smtClean="0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altLang="zh-CN" sz="8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8000" b="0" i="1" smtClean="0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  <m:r>
                          <a:rPr lang="en-US" altLang="zh-CN" sz="8000" b="0" i="1" smtClean="0">
                            <a:solidFill>
                              <a:schemeClr val="bg1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e>
                    </m:d>
                    <m:r>
                      <a:rPr lang="zh-CN" altLang="en-US" sz="8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。因</m:t>
                    </m:r>
                  </m:oMath>
                </a14:m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p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是素数，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    故 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p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整除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+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、或整除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-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。前者则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p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-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，后者则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=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8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000" indent="-3420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该定理表明：如果对于任意一个小于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的正整数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x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，发现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1(mod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N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的非平凡平方根存在，则说明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是合数。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900" indent="-3429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900" indent="-3429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对于奇数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，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-1=2</a:t>
                </a:r>
                <a:r>
                  <a:rPr lang="en-US" altLang="zh-CN" sz="8000" i="1" baseline="30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t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u 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u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为奇数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。即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-1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的二进制表示是奇数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u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的二进制表示后面跟上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t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个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0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。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000" indent="-3420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构造米勒测试序列：                                                                                。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000" indent="-3420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先算出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8000" i="1" baseline="30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u  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mod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N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，然后经过连续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t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次平方计算出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8000" baseline="30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8000" i="1" baseline="30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8000" baseline="30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-1)</a:t>
                </a:r>
                <a:r>
                  <a:rPr lang="en-US" altLang="zh-CN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mod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N 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。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000" indent="-3420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若某一次平方时发现非平凡的平方根，则断定</a:t>
                </a:r>
                <a:r>
                  <a:rPr lang="en-US" altLang="zh-CN" sz="8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8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是合数。</a:t>
                </a: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  <a:p>
                <a:pPr marL="342900" indent="-342900">
                  <a:lnSpc>
                    <a:spcPts val="2693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8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6000" y="1353600"/>
                <a:ext cx="8380800" cy="4989600"/>
              </a:xfrm>
              <a:blipFill>
                <a:blip r:embed="rId3"/>
                <a:stretch>
                  <a:fillRect l="-291" t="-366" r="-3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4166"/>
              </p:ext>
            </p:extLst>
          </p:nvPr>
        </p:nvGraphicFramePr>
        <p:xfrm>
          <a:off x="3026870" y="4452830"/>
          <a:ext cx="518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5181480" imgH="380880" progId="Equation.DSMT4">
                  <p:embed/>
                </p:oleObj>
              </mc:Choice>
              <mc:Fallback>
                <p:oleObj name="Equation" r:id="rId4" imgW="5181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6870" y="4452830"/>
                        <a:ext cx="518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数和对数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关于整数的一些基础知识</a:t>
            </a:r>
          </a:p>
        </p:txBody>
      </p:sp>
      <p:sp>
        <p:nvSpPr>
          <p:cNvPr id="5" name="文本占位符 2">
            <a:extLst>
              <a:ext uri="{FF2B5EF4-FFF2-40B4-BE49-F238E27FC236}">
                <a16:creationId xmlns="" xmlns:a16="http://schemas.microsoft.com/office/drawing/2014/main" id="{722585B7-98C3-4D92-B469-F9F8124C86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整数的最大值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99=10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基数，表示非负整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需要                       位数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基数，因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，故所需数字位数差          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忽略基数，表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需数字位数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lo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达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需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幂次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需的折半的次数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制表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需数字位数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包含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节点的完全二叉树的高度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34001"/>
              </p:ext>
            </p:extLst>
          </p:nvPr>
        </p:nvGraphicFramePr>
        <p:xfrm>
          <a:off x="5155237" y="1667483"/>
          <a:ext cx="1433148" cy="42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5237" y="1667483"/>
                        <a:ext cx="1433148" cy="42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A17062C7-DADF-4980-81B1-9E864313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04752"/>
              </p:ext>
            </p:extLst>
          </p:nvPr>
        </p:nvGraphicFramePr>
        <p:xfrm>
          <a:off x="2890357" y="1995746"/>
          <a:ext cx="2381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583562C4-8921-41E3-AF3A-C4E767269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0357" y="1995746"/>
                        <a:ext cx="23812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88154B03-609F-480F-A3AE-CE79BA193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069"/>
              </p:ext>
            </p:extLst>
          </p:nvPr>
        </p:nvGraphicFramePr>
        <p:xfrm>
          <a:off x="7477130" y="1993871"/>
          <a:ext cx="67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="" xmlns:a16="http://schemas.microsoft.com/office/drawing/2014/main" id="{A17062C7-DADF-4980-81B1-9E864313D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7130" y="1993871"/>
                        <a:ext cx="6746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1DD300FE-8E67-43D4-9977-7511D7937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6089"/>
              </p:ext>
            </p:extLst>
          </p:nvPr>
        </p:nvGraphicFramePr>
        <p:xfrm>
          <a:off x="1311275" y="4349478"/>
          <a:ext cx="2657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="" xmlns:a16="http://schemas.microsoft.com/office/drawing/2014/main" id="{88154B03-609F-480F-A3AE-CE79BA193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275" y="4349478"/>
                        <a:ext cx="26574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3052"/>
              </p:ext>
            </p:extLst>
          </p:nvPr>
        </p:nvGraphicFramePr>
        <p:xfrm>
          <a:off x="790022" y="5021253"/>
          <a:ext cx="1263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022" y="5021253"/>
                        <a:ext cx="12636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90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数的随机生成算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素数足够多，生成素数较简单：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算法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蒙特卡洛算法：可能给出错误结果，多项式运行时间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拉斯维加斯算法：不会给出错误结果，期望多项式运行时间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800" y="1847212"/>
            <a:ext cx="7920000" cy="325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93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素数的随机生成算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费马测试的素数生成算法：蒙特卡洛型随机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错误率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K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：印度理工学院坎普尔分校教授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nindr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grawal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0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与学生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aya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xen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共同设计的一个确定性的多项式时间素性测试算法。他们获得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0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哥德尔奖。其伪代码仅仅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！时间复杂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空间复杂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43" y="1811288"/>
            <a:ext cx="7560000" cy="225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806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密码学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码学：加密与解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私钥协议：通信双方事先见面约定密码本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钥协议：无需事先见面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o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加密函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公开的。但解密函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o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己知道。加密密钥、解密密钥不对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rtin E. Hellma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hitfield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ffi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97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提出公钥协议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1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荣获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灵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343" y="1843200"/>
            <a:ext cx="7085714" cy="16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39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密码学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私钥协议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 fontScale="92500" lnSpcReduction="20000"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次性密码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</a:t>
            </a:r>
            <a:r>
              <a:rPr lang="en-US" altLang="zh-CN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one-time pad</a:t>
            </a:r>
            <a:r>
              <a:rPr lang="en-US" altLang="zh-CN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制：</a:t>
            </a: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优点：适合高度机密</a:t>
            </a: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足：密钥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次性、生成</a:t>
            </a:r>
            <a:r>
              <a:rPr lang="en-US" altLang="zh-CN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性</a:t>
            </a:r>
            <a:r>
              <a:rPr lang="en-US" altLang="zh-CN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储，发收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步。</a:t>
            </a: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ES</a:t>
            </a: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分段的对称加密，密钥重复使用，安全性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似乎</a:t>
            </a: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好。</a:t>
            </a: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00" y="1782181"/>
            <a:ext cx="7920000" cy="311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62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密码学</a:t>
            </a:r>
            <a:r>
              <a:rPr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公钥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协议</a:t>
            </a:r>
            <a:r>
              <a:rPr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SA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S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onald L. Rive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hami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onard M.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lema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77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发现。是最著名的公钥密码协议，荣获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0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灵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发消息视为模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整数序列。长消息则分段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8" y="2380923"/>
            <a:ext cx="7560000" cy="330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179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密码学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RSA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74" y="1471893"/>
            <a:ext cx="7848000" cy="421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占位符 2">
            <a:extLst>
              <a:ext uri="{FF2B5EF4-FFF2-40B4-BE49-F238E27FC236}">
                <a16:creationId xmlns="" xmlns:a16="http://schemas.microsoft.com/office/drawing/2014/main" id="{5312EEF3-C745-44B2-88E3-494679B5FB2E}"/>
              </a:ext>
            </a:extLst>
          </p:cNvPr>
          <p:cNvSpPr txBox="1">
            <a:spLocks/>
          </p:cNvSpPr>
          <p:nvPr/>
        </p:nvSpPr>
        <p:spPr>
          <a:xfrm>
            <a:off x="548400" y="1506000"/>
            <a:ext cx="8380800" cy="498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此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未必小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怎么办？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9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密码学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RSA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破解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S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遍历所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者对大整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行因子分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78" y="1429595"/>
            <a:ext cx="7848000" cy="402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096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域散列表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维护一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断变化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列表，其中包含大约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址所对应的某些信息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储所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信息的数组，浪费空间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仅包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的链表，访问速度慢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集两者优点于一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散列表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733" y="3158746"/>
            <a:ext cx="7333333" cy="28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96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域散列表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散列函数需要“确定性”：每次调用函数得到的结果必须一致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散列函数需要“随机性”：要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址充分散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定的散列函数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致冲突必然大量存在</a:t>
            </a:r>
            <a:r>
              <a:rPr lang="zh-CN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法有效应对非均匀取样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址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散列函数族：从一族函数中随机选取散列函数。随后将证明，无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址如何分布，如此选择的散列函数将不会造成大量冲突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散列表的规模定位素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57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址视为四元数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选取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257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正整数，比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7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5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(87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23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25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mod 257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979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域散列表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400" y="1317600"/>
            <a:ext cx="7920000" cy="5344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904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的加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意三个一位数相加，和最多有两位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适合任意进制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进制加法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3+35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运行时间：</a:t>
            </a: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否改进？否！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机的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DD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指令？仅适用于较小的整数。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100" y="2029500"/>
            <a:ext cx="40386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据项的分布特征无法控制。任何固定的散列函数都无法保证适用。因此从一个函数族中均匀随机的选择一个函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下述性质的散列函数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域散列函数族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意数据项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恰有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H|/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散列函数将两者映射到同一个桶数组，其中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桶数组的数量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通用散列函数族均匀随机选择散列函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任意的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项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发生冲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概率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散列表的常规步骤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散列表的规模为素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稍大于期望的数据项数量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较合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定所有数据项的数量为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30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该稍大，留有余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数据项视为一个模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组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为一个全域散列函数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FD992A24-D656-477E-ADE1-41235BACA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35482"/>
              </p:ext>
            </p:extLst>
          </p:nvPr>
        </p:nvGraphicFramePr>
        <p:xfrm>
          <a:off x="5057537" y="4404580"/>
          <a:ext cx="2626238" cy="3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1600200" imgH="241200" progId="Equation.DSMT4">
                  <p:embed/>
                </p:oleObj>
              </mc:Choice>
              <mc:Fallback>
                <p:oleObj name="Equation" r:id="rId3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7537" y="4404580"/>
                        <a:ext cx="2626238" cy="3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全域散列表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643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的乘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的乘法计算方法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行时间：</a:t>
            </a: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875" y="1734712"/>
            <a:ext cx="6572250" cy="24669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875" y="4888668"/>
            <a:ext cx="2819400" cy="6667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C578BB2D-CCCE-44ED-8C02-84536CDC9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70126"/>
              </p:ext>
            </p:extLst>
          </p:nvPr>
        </p:nvGraphicFramePr>
        <p:xfrm>
          <a:off x="3279295" y="1425160"/>
          <a:ext cx="658721" cy="27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9295" y="1425160"/>
                        <a:ext cx="658721" cy="27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73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的乘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花拉子米算法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递归实现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行时间：</a:t>
            </a: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乘法计算的</a:t>
            </a: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间能否改进？似乎不能，但却可以！</a:t>
            </a:r>
            <a:r>
              <a:rPr lang="zh-CN" altLang="en-US" sz="1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</a:t>
            </a:r>
            <a:endParaRPr lang="en-US" altLang="zh-CN" sz="12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950" y="1768425"/>
            <a:ext cx="2171700" cy="12763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1750" y="3076575"/>
            <a:ext cx="3390900" cy="704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437" y="4285272"/>
            <a:ext cx="7920000" cy="121912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BEF16380-F8CE-4E5A-A22E-8B2706C7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89897"/>
              </p:ext>
            </p:extLst>
          </p:nvPr>
        </p:nvGraphicFramePr>
        <p:xfrm>
          <a:off x="2553682" y="1425160"/>
          <a:ext cx="658721" cy="27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="" xmlns:a16="http://schemas.microsoft.com/office/drawing/2014/main" id="{C578BB2D-CCCE-44ED-8C02-84536CDC9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3682" y="1425160"/>
                        <a:ext cx="658721" cy="27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78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的除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间除法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turn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需要多少时间？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600" y="1978687"/>
            <a:ext cx="7992000" cy="3160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剩余系中的运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占位符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96000" y="1353600"/>
                <a:ext cx="8380800" cy="4989600"/>
              </a:xfrm>
            </p:spPr>
            <p:txBody>
              <a:bodyPr anchor="t">
                <a:normAutofit/>
              </a:bodyPr>
              <a:lstStyle/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模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剩余系：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加法交换群：封闭性、结合律、单位元、逆元、交换律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乘法含幺交换半群：封闭性、结合律、单位元、交换律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乘法对加法的分配律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素数，构成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域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！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替代准则：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≡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mod</m:t>
                        </m:r>
                        <m:r>
                          <m:rPr>
                            <m:nor/>
                          </m:rPr>
                          <a:rPr lang="en-US" altLang="zh-CN" sz="2000" b="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  <m:r>
                      <a:rPr lang="zh-CN" alt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、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′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mod</m:t>
                    </m:r>
                    <m:r>
                      <m:rPr>
                        <m:nor/>
                      </m:rPr>
                      <a:rPr lang="en-US" altLang="zh-CN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≡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mod</m:t>
                        </m:r>
                        <m:r>
                          <m:rPr>
                            <m:nor/>
                          </m:rPr>
                          <a:rPr lang="en-US" altLang="zh-CN" sz="2000" b="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  <m:r>
                      <a:rPr lang="zh-CN" alt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、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𝑥𝑦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≡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′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mod</m:t>
                    </m:r>
                    <m:r>
                      <m:rPr>
                        <m:nor/>
                      </m:rPr>
                      <a:rPr lang="en-US" altLang="zh-CN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加法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O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、乘法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O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、除法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O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？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solidFill>
                    <a:schemeClr val="bg1"/>
                  </a:solidFill>
                  <a:latin typeface="Times New Roman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幂运算 </a:t>
                </a:r>
                <a:r>
                  <a:rPr lang="en-US" altLang="zh-CN" sz="20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i="1" baseline="30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mod 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结果很小、运算过程的中间量可能极大</a:t>
                </a: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endParaRPr lang="en-US" altLang="zh-CN" sz="2000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运行时间：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O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Times New Roman" pitchFamily="18" charset="0"/>
                    <a:ea typeface="华文楷体" panose="02010600040101010101" pitchFamily="2" charset="-122"/>
                    <a:cs typeface="Times New Roman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3" name="文本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6000" y="1353600"/>
                <a:ext cx="8380800" cy="4989600"/>
              </a:xfrm>
              <a:blipFill rotWithShape="0">
                <a:blip r:embed="rId2"/>
                <a:stretch>
                  <a:fillRect l="-291" t="-733" b="-1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575" y="4562406"/>
            <a:ext cx="6953250" cy="128587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17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公因数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欧几里得规则：</a:t>
            </a: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行时间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000" i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endParaRPr lang="en-US" altLang="zh-CN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; retur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句各需多少时间？</a:t>
            </a:r>
            <a:r>
              <a:rPr lang="en-US" altLang="zh-CN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750" y="1734712"/>
            <a:ext cx="6896100" cy="6381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937" y="2443518"/>
            <a:ext cx="4962525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77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公因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53600"/>
            <a:ext cx="7920000" cy="509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53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5193</TotalTime>
  <Words>1323</Words>
  <Application>Microsoft Office PowerPoint</Application>
  <PresentationFormat>全屏显示(4:3)</PresentationFormat>
  <Paragraphs>322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Mathematica1</vt:lpstr>
      <vt:lpstr>华文行楷</vt:lpstr>
      <vt:lpstr>华文楷体</vt:lpstr>
      <vt:lpstr>宋体</vt:lpstr>
      <vt:lpstr>幼圆</vt:lpstr>
      <vt:lpstr>Calibri</vt:lpstr>
      <vt:lpstr>Cambria Math</vt:lpstr>
      <vt:lpstr>Century Gothic</vt:lpstr>
      <vt:lpstr>Times New Roman</vt:lpstr>
      <vt:lpstr>Wingdings</vt:lpstr>
      <vt:lpstr>Wingdings 3</vt:lpstr>
      <vt:lpstr>切片</vt:lpstr>
      <vt:lpstr>Equation</vt:lpstr>
      <vt:lpstr>第一章  整数算法</vt:lpstr>
      <vt:lpstr>基数和对数——关于整数的一些基础知识</vt:lpstr>
      <vt:lpstr>整数的加法</vt:lpstr>
      <vt:lpstr>整数的乘法</vt:lpstr>
      <vt:lpstr>整数的乘法</vt:lpstr>
      <vt:lpstr>整数的除法</vt:lpstr>
      <vt:lpstr>剩余系中的运算</vt:lpstr>
      <vt:lpstr>最大公因数</vt:lpstr>
      <vt:lpstr>最大公因数</vt:lpstr>
      <vt:lpstr>欧几里得算法扩展</vt:lpstr>
      <vt:lpstr>欧几里得算法扩展</vt:lpstr>
      <vt:lpstr>剩余系中的除法</vt:lpstr>
      <vt:lpstr>剩余系中的除法</vt:lpstr>
      <vt:lpstr>素性测试—费马小定理</vt:lpstr>
      <vt:lpstr>素性测试—费马小定理</vt:lpstr>
      <vt:lpstr>素性测试—费马测试</vt:lpstr>
      <vt:lpstr>素性测试—降低费马测试的错误率</vt:lpstr>
      <vt:lpstr>素性测试—通过重复测试降低单边错误</vt:lpstr>
      <vt:lpstr>素性测试—米勒-拉宾算法</vt:lpstr>
      <vt:lpstr>素数的随机生成算法</vt:lpstr>
      <vt:lpstr>素数的随机生成算法</vt:lpstr>
      <vt:lpstr>密码学</vt:lpstr>
      <vt:lpstr>密码学—私钥协议</vt:lpstr>
      <vt:lpstr>密码学—公钥协议RSA</vt:lpstr>
      <vt:lpstr>密码学—RSA</vt:lpstr>
      <vt:lpstr>密码学—RSA</vt:lpstr>
      <vt:lpstr>全域散列表</vt:lpstr>
      <vt:lpstr>全域散列表</vt:lpstr>
      <vt:lpstr>全域散列表</vt:lpstr>
      <vt:lpstr>全域散列表</vt:lpstr>
    </vt:vector>
  </TitlesOfParts>
  <Company>y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Windows User</cp:lastModifiedBy>
  <cp:revision>256</cp:revision>
  <dcterms:created xsi:type="dcterms:W3CDTF">2015-10-08T02:49:44Z</dcterms:created>
  <dcterms:modified xsi:type="dcterms:W3CDTF">2020-09-08T20:23:04Z</dcterms:modified>
</cp:coreProperties>
</file>